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D3BAE" w:rsidRPr="00FD3BAE" w:rsidRDefault="003F7DCA" w:rsidP="00FD3BAE">
      <w:pPr>
        <w:jc w:val="center"/>
        <w:rPr>
          <w:sz w:val="28"/>
          <w:szCs w:val="28"/>
        </w:rPr>
      </w:pPr>
      <w:r>
        <w:t xml:space="preserve">    </w:t>
      </w:r>
      <w:r w:rsidR="003E16BF" w:rsidRPr="00FD3BAE">
        <w:rPr>
          <w:sz w:val="28"/>
          <w:szCs w:val="28"/>
        </w:rPr>
        <w:t>Приложение №1 (р</w:t>
      </w:r>
      <w:r w:rsidR="006601C9" w:rsidRPr="00FD3BAE">
        <w:rPr>
          <w:sz w:val="28"/>
          <w:szCs w:val="28"/>
        </w:rPr>
        <w:t>аздаточный материал</w:t>
      </w:r>
      <w:r w:rsidR="003E16BF" w:rsidRPr="00FD3BAE">
        <w:rPr>
          <w:sz w:val="28"/>
          <w:szCs w:val="28"/>
        </w:rPr>
        <w:t>)</w:t>
      </w:r>
      <w:r w:rsidR="00FD3BAE" w:rsidRPr="00FD3BAE">
        <w:rPr>
          <w:sz w:val="28"/>
          <w:szCs w:val="28"/>
        </w:rPr>
        <w:t xml:space="preserve"> (</w:t>
      </w:r>
      <w:r w:rsidR="00507513">
        <w:rPr>
          <w:sz w:val="28"/>
          <w:szCs w:val="28"/>
        </w:rPr>
        <w:t xml:space="preserve">Лавренова Н.В. </w:t>
      </w:r>
      <w:r w:rsidR="00FD3BAE" w:rsidRPr="00FD3BAE">
        <w:rPr>
          <w:sz w:val="28"/>
          <w:szCs w:val="28"/>
        </w:rPr>
        <w:t>идентификатор №235-709-349)</w:t>
      </w:r>
      <w:r w:rsidR="00FD3BAE">
        <w:rPr>
          <w:sz w:val="28"/>
          <w:szCs w:val="28"/>
        </w:rPr>
        <w:t>.</w:t>
      </w:r>
    </w:p>
    <w:p w:rsidR="006601C9" w:rsidRPr="006601C9" w:rsidRDefault="006601C9" w:rsidP="006601C9">
      <w:pPr>
        <w:jc w:val="center"/>
      </w:pPr>
    </w:p>
    <w:p w:rsidR="006601C9" w:rsidRPr="006601C9" w:rsidRDefault="006601C9" w:rsidP="006601C9"/>
    <w:p w:rsidR="006601C9" w:rsidRDefault="006601C9" w:rsidP="006601C9"/>
    <w:p w:rsidR="006601C9" w:rsidRPr="00481AF9" w:rsidRDefault="006601C9" w:rsidP="006601C9">
      <w:pPr>
        <w:rPr>
          <w:color w:val="FF0000"/>
          <w:u w:val="single"/>
        </w:rPr>
      </w:pPr>
      <w:r w:rsidRPr="00481AF9">
        <w:rPr>
          <w:u w:val="single"/>
        </w:rPr>
        <w:t xml:space="preserve">Задача №1                                                                                                                      </w:t>
      </w:r>
      <w:r w:rsidRPr="00481AF9">
        <w:rPr>
          <w:color w:val="FF0000"/>
          <w:u w:val="single"/>
        </w:rPr>
        <w:t xml:space="preserve"> </w:t>
      </w:r>
    </w:p>
    <w:p w:rsidR="006601C9" w:rsidRPr="006601C9" w:rsidRDefault="006601C9" w:rsidP="006601C9">
      <w:r>
        <w:t xml:space="preserve">   </w:t>
      </w:r>
      <w:r w:rsidRPr="006601C9">
        <w:t>С площади 48,6</w:t>
      </w:r>
      <w:r w:rsidRPr="006601C9">
        <w:rPr>
          <w:position w:val="-4"/>
        </w:rPr>
        <w:object w:dxaOrig="3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5pt" o:ole="">
            <v:imagedata r:id="rId5" o:title=""/>
          </v:shape>
          <o:OLEObject Type="Embed" ProgID="Equation.DSMT4" ShapeID="_x0000_i1025" DrawAspect="Content" ObjectID="_1389379678" r:id="rId6"/>
        </w:object>
      </w:r>
      <w:r w:rsidR="00481AF9">
        <w:t>воробей-Малинин и воробей-</w:t>
      </w:r>
      <w:r w:rsidRPr="006601C9">
        <w:t>Баранкин могли бы склевать 1200,42 крошек. Сколько крошек они могли бы склевать с поверхности земли площадью 270</w:t>
      </w:r>
      <w:r w:rsidRPr="006601C9">
        <w:rPr>
          <w:position w:val="-4"/>
        </w:rPr>
        <w:object w:dxaOrig="300" w:dyaOrig="300">
          <v:shape id="_x0000_i1026" type="#_x0000_t75" style="width:15pt;height:15pt" o:ole="">
            <v:imagedata r:id="rId7" o:title=""/>
          </v:shape>
          <o:OLEObject Type="Embed" ProgID="Equation.DSMT4" ShapeID="_x0000_i1026" DrawAspect="Content" ObjectID="_1389379679" r:id="rId8"/>
        </w:object>
      </w:r>
      <w:r w:rsidRPr="006601C9">
        <w:t xml:space="preserve"> при той же засорённости?</w:t>
      </w:r>
    </w:p>
    <w:p w:rsidR="006601C9" w:rsidRPr="00481AF9" w:rsidRDefault="006601C9" w:rsidP="006601C9">
      <w:pPr>
        <w:pStyle w:val="1"/>
        <w:rPr>
          <w:rFonts w:ascii="Times New Roman" w:hAnsi="Times New Roman" w:cs="Times New Roman"/>
          <w:b w:val="0"/>
          <w:sz w:val="24"/>
          <w:szCs w:val="24"/>
          <w:u w:val="single"/>
        </w:rPr>
      </w:pPr>
      <w:r w:rsidRPr="00481AF9">
        <w:rPr>
          <w:rFonts w:ascii="Times New Roman" w:hAnsi="Times New Roman" w:cs="Times New Roman"/>
          <w:b w:val="0"/>
          <w:sz w:val="24"/>
          <w:szCs w:val="24"/>
          <w:u w:val="single"/>
        </w:rPr>
        <w:t>Задача №2</w:t>
      </w:r>
    </w:p>
    <w:p w:rsidR="00481AF9" w:rsidRDefault="006601C9" w:rsidP="006601C9">
      <w:r>
        <w:t xml:space="preserve">   </w:t>
      </w:r>
      <w:r w:rsidR="00481AF9">
        <w:t>Первый раз в жизни Юра-</w:t>
      </w:r>
      <w:r w:rsidRPr="006601C9">
        <w:t>капустник и Костя-махаон мчались к школе,</w:t>
      </w:r>
      <w:r w:rsidR="00481AF9">
        <w:t xml:space="preserve"> а точнее в школьный сад. Юра-</w:t>
      </w:r>
      <w:r w:rsidRPr="006601C9">
        <w:t xml:space="preserve">капустник отстал от Кости-махаона на </w:t>
      </w:r>
      <w:smartTag w:uri="urn:schemas-microsoft-com:office:smarttags" w:element="metricconverter">
        <w:smartTagPr>
          <w:attr w:name="ProductID" w:val="1,56 км"/>
        </w:smartTagPr>
        <w:r w:rsidRPr="006601C9">
          <w:t>1,56 км</w:t>
        </w:r>
      </w:smartTag>
      <w:r w:rsidRPr="006601C9">
        <w:t>, летя со скоростью</w:t>
      </w:r>
    </w:p>
    <w:p w:rsidR="006601C9" w:rsidRPr="006601C9" w:rsidRDefault="006601C9" w:rsidP="006601C9">
      <w:r w:rsidRPr="006601C9">
        <w:t xml:space="preserve"> </w:t>
      </w:r>
      <w:smartTag w:uri="urn:schemas-microsoft-com:office:smarttags" w:element="metricconverter">
        <w:smartTagPr>
          <w:attr w:name="ProductID" w:val="28,5 км/ч"/>
        </w:smartTagPr>
        <w:r w:rsidRPr="006601C9">
          <w:t>28,5 км/ч</w:t>
        </w:r>
      </w:smartTag>
      <w:r w:rsidRPr="006601C9">
        <w:t>, а Костя-махаон летел со скоростью 33,7км/ч. На ско</w:t>
      </w:r>
      <w:r w:rsidR="00481AF9">
        <w:t xml:space="preserve">лько часов позже </w:t>
      </w:r>
      <w:r w:rsidRPr="006601C9">
        <w:t xml:space="preserve"> прилетел к школе</w:t>
      </w:r>
      <w:r w:rsidR="00481AF9">
        <w:t xml:space="preserve"> Юра-капустник, чем Костя-</w:t>
      </w:r>
      <w:r w:rsidRPr="006601C9">
        <w:t>махаон?</w:t>
      </w:r>
    </w:p>
    <w:p w:rsidR="006601C9" w:rsidRPr="00481AF9" w:rsidRDefault="006601C9" w:rsidP="006601C9">
      <w:pPr>
        <w:pStyle w:val="1"/>
        <w:rPr>
          <w:rFonts w:ascii="Times New Roman" w:hAnsi="Times New Roman" w:cs="Times New Roman"/>
          <w:b w:val="0"/>
          <w:sz w:val="24"/>
          <w:szCs w:val="24"/>
          <w:u w:val="single"/>
        </w:rPr>
      </w:pPr>
      <w:r w:rsidRPr="00481AF9">
        <w:rPr>
          <w:rFonts w:ascii="Times New Roman" w:hAnsi="Times New Roman" w:cs="Times New Roman"/>
          <w:b w:val="0"/>
          <w:sz w:val="24"/>
          <w:szCs w:val="24"/>
          <w:u w:val="single"/>
        </w:rPr>
        <w:t>Задача №3</w:t>
      </w:r>
    </w:p>
    <w:p w:rsidR="006601C9" w:rsidRPr="006601C9" w:rsidRDefault="006601C9" w:rsidP="006601C9">
      <w:r>
        <w:t xml:space="preserve">   </w:t>
      </w:r>
      <w:r w:rsidRPr="006601C9">
        <w:t xml:space="preserve">У превратившихся в муравьёв Баранкина и Малинина проявился инстинкт - желание работать. Вместе с тёмными и необразованными муравьями они приступили к ремонту муравейника. Им пришлось перетащить </w:t>
      </w:r>
      <w:smartTag w:uri="urn:schemas-microsoft-com:office:smarttags" w:element="metricconverter">
        <w:smartTagPr>
          <w:attr w:name="ProductID" w:val="119,88 г"/>
        </w:smartTagPr>
        <w:r w:rsidRPr="006601C9">
          <w:t>119,88 г</w:t>
        </w:r>
      </w:smartTag>
      <w:r w:rsidRPr="006601C9">
        <w:t xml:space="preserve"> сухих веток, листи</w:t>
      </w:r>
      <w:r w:rsidR="00481AF9">
        <w:t>ков и хвойных иголок. Муравей-</w:t>
      </w:r>
      <w:r w:rsidRPr="006601C9">
        <w:t>Баранкин перетащил в 1,7 раза</w:t>
      </w:r>
      <w:r w:rsidR="00481AF9">
        <w:t xml:space="preserve"> больше строительного материала, чем муравей</w:t>
      </w:r>
      <w:r w:rsidRPr="006601C9">
        <w:t>- Малинин. Сколько граммов строительного материала перетащил каждый из них?</w:t>
      </w:r>
    </w:p>
    <w:p w:rsidR="006601C9" w:rsidRDefault="006601C9" w:rsidP="006601C9">
      <w:pPr>
        <w:jc w:val="center"/>
        <w:rPr>
          <w:u w:val="single"/>
        </w:rPr>
      </w:pPr>
    </w:p>
    <w:p w:rsidR="006601C9" w:rsidRDefault="006601C9" w:rsidP="006601C9">
      <w:pPr>
        <w:jc w:val="center"/>
        <w:rPr>
          <w:u w:val="single"/>
        </w:rPr>
      </w:pPr>
    </w:p>
    <w:p w:rsidR="006601C9" w:rsidRDefault="006601C9" w:rsidP="006601C9">
      <w:pPr>
        <w:jc w:val="center"/>
        <w:rPr>
          <w:u w:val="single"/>
        </w:rPr>
      </w:pPr>
    </w:p>
    <w:p w:rsidR="006601C9" w:rsidRDefault="006601C9" w:rsidP="006601C9">
      <w:pPr>
        <w:jc w:val="center"/>
        <w:rPr>
          <w:u w:val="single"/>
        </w:rPr>
      </w:pPr>
    </w:p>
    <w:p w:rsidR="006601C9" w:rsidRPr="002E0DF8" w:rsidRDefault="006601C9" w:rsidP="006601C9">
      <w:pPr>
        <w:jc w:val="center"/>
        <w:rPr>
          <w:u w:val="single"/>
        </w:rPr>
      </w:pPr>
      <w:r w:rsidRPr="002E0DF8">
        <w:rPr>
          <w:u w:val="single"/>
        </w:rPr>
        <w:t>Самостоятельная работа.(1 ряд)</w:t>
      </w:r>
    </w:p>
    <w:p w:rsidR="006601C9" w:rsidRDefault="006601C9" w:rsidP="006601C9"/>
    <w:p w:rsidR="006601C9" w:rsidRPr="00CC2EC5" w:rsidRDefault="006601C9" w:rsidP="006601C9"/>
    <w:p w:rsidR="006601C9" w:rsidRPr="00CC2EC5" w:rsidRDefault="006601C9" w:rsidP="006601C9">
      <w:pPr>
        <w:jc w:val="center"/>
      </w:pPr>
      <w:r w:rsidRPr="00CC2EC5">
        <w:t>1)Вычислить:</w:t>
      </w:r>
    </w:p>
    <w:p w:rsidR="006601C9" w:rsidRPr="00CC2EC5" w:rsidRDefault="006601C9" w:rsidP="006601C9">
      <w:r>
        <w:t xml:space="preserve">                 </w:t>
      </w:r>
      <w:r w:rsidRPr="00CC2EC5">
        <w:t xml:space="preserve">8,778:0,38                                                        </w:t>
      </w:r>
      <w:r>
        <w:t xml:space="preserve">                </w:t>
      </w:r>
      <w:r w:rsidRPr="00CC2EC5">
        <w:t xml:space="preserve"> 0,0204:0,12</w:t>
      </w:r>
    </w:p>
    <w:p w:rsidR="006601C9" w:rsidRDefault="006601C9" w:rsidP="006601C9">
      <w:pPr>
        <w:jc w:val="center"/>
      </w:pPr>
      <w:r w:rsidRPr="00CC2EC5">
        <w:t>2)Найти значение выражения:</w:t>
      </w:r>
    </w:p>
    <w:p w:rsidR="006601C9" w:rsidRPr="00CC2EC5" w:rsidRDefault="006601C9" w:rsidP="006601C9">
      <w:r>
        <w:t xml:space="preserve">                </w:t>
      </w:r>
      <w:r w:rsidRPr="00CC2EC5">
        <w:t>35,27:а</w:t>
      </w:r>
      <w:r>
        <w:t xml:space="preserve">  </w:t>
      </w:r>
      <w:r w:rsidRPr="00CC2EC5">
        <w:t xml:space="preserve">, если а=0,1                                     </w:t>
      </w:r>
      <w:r>
        <w:t xml:space="preserve">                   </w:t>
      </w:r>
      <w:r w:rsidRPr="00CC2EC5">
        <w:t xml:space="preserve">  </w:t>
      </w:r>
      <w:r w:rsidRPr="00CC2EC5">
        <w:rPr>
          <w:lang w:val="en-US"/>
        </w:rPr>
        <w:t>m</w:t>
      </w:r>
      <w:r w:rsidRPr="00CC2EC5">
        <w:t xml:space="preserve">:0,1 ,если </w:t>
      </w:r>
      <w:r w:rsidRPr="00CC2EC5">
        <w:rPr>
          <w:lang w:val="en-US"/>
        </w:rPr>
        <w:t>m</w:t>
      </w:r>
      <w:r w:rsidRPr="00CC2EC5">
        <w:t>=8,2</w:t>
      </w:r>
    </w:p>
    <w:p w:rsidR="006601C9" w:rsidRPr="00CC2EC5" w:rsidRDefault="006601C9" w:rsidP="006601C9">
      <w:r w:rsidRPr="00CC2EC5">
        <w:t xml:space="preserve">                        </w:t>
      </w:r>
      <w:r>
        <w:t xml:space="preserve">                </w:t>
      </w:r>
      <w:r w:rsidRPr="00CC2EC5">
        <w:t xml:space="preserve">а=0,01                                                          </w:t>
      </w:r>
      <w:r>
        <w:t xml:space="preserve">                   </w:t>
      </w:r>
      <w:r w:rsidRPr="00CC2EC5">
        <w:rPr>
          <w:lang w:val="en-US"/>
        </w:rPr>
        <w:t>m</w:t>
      </w:r>
      <w:r w:rsidRPr="00CC2EC5">
        <w:t>=37,5</w:t>
      </w:r>
    </w:p>
    <w:p w:rsidR="006601C9" w:rsidRDefault="006601C9" w:rsidP="006601C9">
      <w:r w:rsidRPr="00CC2EC5">
        <w:t xml:space="preserve">                      </w:t>
      </w:r>
      <w:r>
        <w:t xml:space="preserve">                </w:t>
      </w:r>
      <w:r w:rsidRPr="00CC2EC5">
        <w:t xml:space="preserve">  а=0,001                                                        </w:t>
      </w:r>
      <w:r>
        <w:t xml:space="preserve">                  </w:t>
      </w:r>
      <w:r w:rsidRPr="00CC2EC5">
        <w:t xml:space="preserve"> </w:t>
      </w:r>
      <w:r w:rsidRPr="00CC2EC5">
        <w:rPr>
          <w:lang w:val="en-US"/>
        </w:rPr>
        <w:t>m</w:t>
      </w:r>
      <w:r w:rsidRPr="00CC2EC5">
        <w:t>=185,</w:t>
      </w:r>
    </w:p>
    <w:p w:rsidR="006601C9" w:rsidRDefault="006601C9" w:rsidP="006601C9">
      <w:pPr>
        <w:jc w:val="center"/>
      </w:pPr>
    </w:p>
    <w:p w:rsidR="006601C9" w:rsidRPr="00CC2EC5" w:rsidRDefault="006601C9" w:rsidP="006601C9">
      <w:pPr>
        <w:jc w:val="center"/>
      </w:pPr>
      <w:r w:rsidRPr="00CC2EC5">
        <w:t>3)Решить уравнение:</w:t>
      </w:r>
    </w:p>
    <w:p w:rsidR="006601C9" w:rsidRPr="00CC2EC5" w:rsidRDefault="006601C9" w:rsidP="006601C9">
      <w:r>
        <w:t xml:space="preserve">                </w:t>
      </w:r>
      <w:r w:rsidRPr="00A40D6D">
        <w:rPr>
          <w:position w:val="-10"/>
        </w:rPr>
        <w:object w:dxaOrig="2000" w:dyaOrig="320">
          <v:shape id="_x0000_i1027" type="#_x0000_t75" style="width:99.75pt;height:15.75pt" o:ole="">
            <v:imagedata r:id="rId9" o:title=""/>
          </v:shape>
          <o:OLEObject Type="Embed" ProgID="Equation.DSMT4" ShapeID="_x0000_i1027" DrawAspect="Content" ObjectID="_1389379680" r:id="rId10"/>
        </w:object>
      </w:r>
      <w:r>
        <w:t xml:space="preserve">                                                          </w:t>
      </w:r>
      <w:r w:rsidRPr="00CC2EC5">
        <w:t>3,4х+1,8х=43,16</w:t>
      </w:r>
    </w:p>
    <w:p w:rsidR="006601C9" w:rsidRPr="00CC2EC5" w:rsidRDefault="006601C9" w:rsidP="006601C9">
      <w:pPr>
        <w:rPr>
          <w:sz w:val="28"/>
          <w:szCs w:val="28"/>
        </w:rPr>
      </w:pPr>
    </w:p>
    <w:p w:rsidR="006601C9" w:rsidRDefault="006601C9" w:rsidP="006601C9">
      <w:pPr>
        <w:jc w:val="center"/>
      </w:pPr>
    </w:p>
    <w:p w:rsidR="006601C9" w:rsidRDefault="006601C9" w:rsidP="006601C9">
      <w:r>
        <w:t xml:space="preserve">                                                    </w:t>
      </w:r>
    </w:p>
    <w:p w:rsidR="006601C9" w:rsidRPr="002E0DF8" w:rsidRDefault="006601C9" w:rsidP="006601C9">
      <w:pPr>
        <w:jc w:val="center"/>
        <w:rPr>
          <w:u w:val="single"/>
        </w:rPr>
      </w:pPr>
      <w:r w:rsidRPr="002E0DF8">
        <w:rPr>
          <w:u w:val="single"/>
        </w:rPr>
        <w:t>Самостоятельная работа.(2 ряд)</w:t>
      </w:r>
    </w:p>
    <w:p w:rsidR="006601C9" w:rsidRPr="00CC2EC5" w:rsidRDefault="006601C9" w:rsidP="006601C9">
      <w:pPr>
        <w:jc w:val="center"/>
      </w:pPr>
    </w:p>
    <w:p w:rsidR="006601C9" w:rsidRPr="00CC2EC5" w:rsidRDefault="006601C9" w:rsidP="006601C9">
      <w:pPr>
        <w:jc w:val="center"/>
      </w:pPr>
      <w:r w:rsidRPr="00CC2EC5">
        <w:t>1)Вычислить:</w:t>
      </w:r>
    </w:p>
    <w:p w:rsidR="006601C9" w:rsidRPr="00CC2EC5" w:rsidRDefault="006601C9" w:rsidP="006601C9">
      <w:r>
        <w:t xml:space="preserve">                  </w:t>
      </w:r>
      <w:r w:rsidRPr="00CC2EC5">
        <w:t xml:space="preserve">6,864:3,3                      </w:t>
      </w:r>
      <w:r>
        <w:t xml:space="preserve">                                </w:t>
      </w:r>
      <w:r w:rsidRPr="00CC2EC5">
        <w:t xml:space="preserve"> </w:t>
      </w:r>
      <w:r>
        <w:t xml:space="preserve">                    </w:t>
      </w:r>
      <w:r w:rsidRPr="00CC2EC5">
        <w:t>25,032:0,56</w:t>
      </w:r>
    </w:p>
    <w:p w:rsidR="006601C9" w:rsidRPr="00F07F73" w:rsidRDefault="006601C9" w:rsidP="006601C9">
      <w:pPr>
        <w:jc w:val="center"/>
      </w:pPr>
      <w:r w:rsidRPr="00F07F73">
        <w:t>2)Найти значение выражения:</w:t>
      </w:r>
    </w:p>
    <w:p w:rsidR="006601C9" w:rsidRPr="00F07F73" w:rsidRDefault="006601C9" w:rsidP="006601C9">
      <w:r>
        <w:t xml:space="preserve">                  </w:t>
      </w:r>
      <w:r w:rsidRPr="00F07F73">
        <w:t xml:space="preserve">56,08:с, если с=0,1                                  </w:t>
      </w:r>
      <w:r>
        <w:t xml:space="preserve">                        к:0,01 </w:t>
      </w:r>
      <w:r w:rsidRPr="00F07F73">
        <w:t>,если к=3,8</w:t>
      </w:r>
    </w:p>
    <w:p w:rsidR="006601C9" w:rsidRPr="00F07F73" w:rsidRDefault="006601C9" w:rsidP="006601C9">
      <w:r w:rsidRPr="00F07F73">
        <w:t xml:space="preserve">                         </w:t>
      </w:r>
      <w:r>
        <w:t xml:space="preserve">              </w:t>
      </w:r>
      <w:r w:rsidRPr="00F07F73">
        <w:t xml:space="preserve">  с=0,01                                                          </w:t>
      </w:r>
      <w:r>
        <w:t xml:space="preserve">                   </w:t>
      </w:r>
      <w:r w:rsidRPr="00F07F73">
        <w:t>к=1,243</w:t>
      </w:r>
    </w:p>
    <w:p w:rsidR="006601C9" w:rsidRPr="00F07F73" w:rsidRDefault="006601C9" w:rsidP="006601C9">
      <w:r w:rsidRPr="00F07F73">
        <w:t xml:space="preserve">                           </w:t>
      </w:r>
      <w:r>
        <w:t xml:space="preserve">              </w:t>
      </w:r>
      <w:r w:rsidRPr="00F07F73">
        <w:t xml:space="preserve">с=0,001                                                         </w:t>
      </w:r>
      <w:r>
        <w:t xml:space="preserve">                  </w:t>
      </w:r>
      <w:r w:rsidRPr="00F07F73">
        <w:t>к=15</w:t>
      </w:r>
    </w:p>
    <w:p w:rsidR="006601C9" w:rsidRPr="00F07F73" w:rsidRDefault="006601C9" w:rsidP="006601C9">
      <w:pPr>
        <w:jc w:val="center"/>
      </w:pPr>
      <w:r w:rsidRPr="00F07F73">
        <w:t>3)Решить уравнение:</w:t>
      </w:r>
    </w:p>
    <w:p w:rsidR="006601C9" w:rsidRPr="00F07F73" w:rsidRDefault="006601C9" w:rsidP="006601C9">
      <w:pPr>
        <w:jc w:val="center"/>
      </w:pPr>
    </w:p>
    <w:p w:rsidR="006601C9" w:rsidRPr="00F07F73" w:rsidRDefault="006601C9" w:rsidP="006601C9">
      <w:r>
        <w:t xml:space="preserve">                    </w:t>
      </w:r>
      <w:r w:rsidRPr="00F07F73">
        <w:t xml:space="preserve">201,1-3,04х=77,98                                       </w:t>
      </w:r>
      <w:r>
        <w:t xml:space="preserve">                     </w:t>
      </w:r>
      <w:r w:rsidRPr="00F07F73">
        <w:t>41,2у-28,7у=1</w:t>
      </w:r>
    </w:p>
    <w:p w:rsidR="006601C9" w:rsidRPr="002E0DF8" w:rsidRDefault="006601C9" w:rsidP="00507513">
      <w:pPr>
        <w:jc w:val="center"/>
        <w:rPr>
          <w:u w:val="single"/>
        </w:rPr>
      </w:pPr>
      <w:r w:rsidRPr="002E0DF8">
        <w:rPr>
          <w:u w:val="single"/>
        </w:rPr>
        <w:lastRenderedPageBreak/>
        <w:t>Самостоятельная работа.(3 ряд)</w:t>
      </w:r>
    </w:p>
    <w:p w:rsidR="006601C9" w:rsidRPr="00F07F73" w:rsidRDefault="006601C9" w:rsidP="006601C9">
      <w:pPr>
        <w:jc w:val="center"/>
      </w:pPr>
    </w:p>
    <w:p w:rsidR="006601C9" w:rsidRPr="00F07F73" w:rsidRDefault="006601C9" w:rsidP="006601C9">
      <w:pPr>
        <w:jc w:val="center"/>
      </w:pPr>
    </w:p>
    <w:p w:rsidR="006601C9" w:rsidRPr="00F07F73" w:rsidRDefault="006601C9" w:rsidP="006601C9">
      <w:pPr>
        <w:jc w:val="center"/>
      </w:pPr>
      <w:r w:rsidRPr="00F07F73">
        <w:t>1)Вычислить:</w:t>
      </w:r>
    </w:p>
    <w:p w:rsidR="006601C9" w:rsidRPr="00F07F73" w:rsidRDefault="006601C9" w:rsidP="006601C9">
      <w:r>
        <w:t xml:space="preserve">                    </w:t>
      </w:r>
      <w:r w:rsidRPr="00F07F73">
        <w:t xml:space="preserve">0,0414:0,23                                            </w:t>
      </w:r>
      <w:r>
        <w:t xml:space="preserve">             </w:t>
      </w:r>
      <w:r w:rsidRPr="00F07F73">
        <w:t xml:space="preserve">  </w:t>
      </w:r>
      <w:r>
        <w:t xml:space="preserve">          </w:t>
      </w:r>
      <w:r w:rsidRPr="00F07F73">
        <w:t xml:space="preserve"> </w:t>
      </w:r>
      <w:r>
        <w:t xml:space="preserve">  </w:t>
      </w:r>
      <w:r w:rsidRPr="00F07F73">
        <w:t>13,201:4,3</w:t>
      </w:r>
    </w:p>
    <w:p w:rsidR="006601C9" w:rsidRPr="00F07F73" w:rsidRDefault="006601C9" w:rsidP="006601C9">
      <w:pPr>
        <w:jc w:val="center"/>
      </w:pPr>
      <w:r w:rsidRPr="00F07F73">
        <w:t>2)Найти значение выражения:</w:t>
      </w:r>
    </w:p>
    <w:p w:rsidR="006601C9" w:rsidRPr="00F07F73" w:rsidRDefault="006601C9" w:rsidP="006601C9">
      <w:r>
        <w:t xml:space="preserve">                    </w:t>
      </w:r>
      <w:r w:rsidRPr="00F07F73">
        <w:t xml:space="preserve">42,76:в, если в=0,1                                    </w:t>
      </w:r>
      <w:r>
        <w:t xml:space="preserve">                       </w:t>
      </w:r>
      <w:r w:rsidRPr="00F07F73">
        <w:t xml:space="preserve"> </w:t>
      </w:r>
      <w:r w:rsidRPr="00F07F73">
        <w:rPr>
          <w:lang w:val="en-US"/>
        </w:rPr>
        <w:t>m</w:t>
      </w:r>
      <w:r>
        <w:t xml:space="preserve">:0,01 </w:t>
      </w:r>
      <w:r w:rsidRPr="00F07F73">
        <w:t xml:space="preserve">,если </w:t>
      </w:r>
      <w:r w:rsidRPr="00F07F73">
        <w:rPr>
          <w:lang w:val="en-US"/>
        </w:rPr>
        <w:t>m</w:t>
      </w:r>
      <w:r w:rsidRPr="00F07F73">
        <w:t>=4,7</w:t>
      </w:r>
    </w:p>
    <w:p w:rsidR="006601C9" w:rsidRPr="00F07F73" w:rsidRDefault="006601C9" w:rsidP="006601C9">
      <w:r w:rsidRPr="00F07F73">
        <w:t xml:space="preserve">                          </w:t>
      </w:r>
      <w:r>
        <w:t xml:space="preserve">                 </w:t>
      </w:r>
      <w:r w:rsidRPr="00F07F73">
        <w:t xml:space="preserve">в=0,01                                                           </w:t>
      </w:r>
      <w:r>
        <w:t xml:space="preserve">                     </w:t>
      </w:r>
      <w:r w:rsidRPr="00F07F73">
        <w:rPr>
          <w:lang w:val="en-US"/>
        </w:rPr>
        <w:t>m</w:t>
      </w:r>
      <w:r w:rsidRPr="00F07F73">
        <w:t>=3,985</w:t>
      </w:r>
    </w:p>
    <w:p w:rsidR="006601C9" w:rsidRPr="00F07F73" w:rsidRDefault="006601C9" w:rsidP="006601C9">
      <w:r w:rsidRPr="00F07F73">
        <w:t xml:space="preserve">                          </w:t>
      </w:r>
      <w:r>
        <w:t xml:space="preserve">               </w:t>
      </w:r>
      <w:r w:rsidRPr="00F07F73">
        <w:t xml:space="preserve"> </w:t>
      </w:r>
      <w:r>
        <w:t xml:space="preserve"> </w:t>
      </w:r>
      <w:r w:rsidRPr="00F07F73">
        <w:t xml:space="preserve">в=0,001                                                         </w:t>
      </w:r>
      <w:r>
        <w:t xml:space="preserve">                     </w:t>
      </w:r>
      <w:r w:rsidRPr="00F07F73">
        <w:rPr>
          <w:lang w:val="en-US"/>
        </w:rPr>
        <w:t>m</w:t>
      </w:r>
      <w:r w:rsidRPr="00F07F73">
        <w:t>=164</w:t>
      </w:r>
    </w:p>
    <w:p w:rsidR="006601C9" w:rsidRPr="00F07F73" w:rsidRDefault="006601C9" w:rsidP="006601C9">
      <w:pPr>
        <w:jc w:val="center"/>
      </w:pPr>
      <w:r w:rsidRPr="00F07F73">
        <w:t>3)Решить уравнение:</w:t>
      </w:r>
    </w:p>
    <w:p w:rsidR="006601C9" w:rsidRPr="00F07F73" w:rsidRDefault="006601C9" w:rsidP="006601C9">
      <w:r>
        <w:t xml:space="preserve">                     </w:t>
      </w:r>
      <w:r w:rsidRPr="00F07F73">
        <w:t xml:space="preserve">21,71+4,06у=27,8                                             </w:t>
      </w:r>
      <w:r>
        <w:t xml:space="preserve">               </w:t>
      </w:r>
      <w:r w:rsidRPr="00F07F73">
        <w:t xml:space="preserve"> 5,09х-3,84х=1</w:t>
      </w:r>
    </w:p>
    <w:p w:rsidR="006601C9" w:rsidRPr="00F07F73" w:rsidRDefault="006601C9" w:rsidP="006601C9"/>
    <w:p w:rsidR="006601C9" w:rsidRPr="000A538F" w:rsidRDefault="006601C9" w:rsidP="006601C9"/>
    <w:p w:rsidR="006601C9" w:rsidRPr="000A538F" w:rsidRDefault="006601C9" w:rsidP="006601C9">
      <w:r w:rsidRPr="00481AF9">
        <w:rPr>
          <w:u w:val="single"/>
        </w:rPr>
        <w:t>Задача №1</w:t>
      </w:r>
      <w:r w:rsidRPr="000A538F">
        <w:t>-</w:t>
      </w:r>
      <w:r>
        <w:t xml:space="preserve"> </w:t>
      </w:r>
      <w:r w:rsidRPr="000A538F">
        <w:t>составила А. Меньшикова</w:t>
      </w:r>
    </w:p>
    <w:p w:rsidR="006601C9" w:rsidRPr="006601C9" w:rsidRDefault="006601C9" w:rsidP="006601C9">
      <w:r>
        <w:rPr>
          <w:b/>
        </w:rPr>
        <w:t xml:space="preserve">  </w:t>
      </w:r>
      <w:r w:rsidRPr="006601C9">
        <w:t xml:space="preserve">Баранкин, будучи бабочкой, перемещался со скоростью </w:t>
      </w:r>
      <w:smartTag w:uri="urn:schemas-microsoft-com:office:smarttags" w:element="metricconverter">
        <w:smartTagPr>
          <w:attr w:name="ProductID" w:val="50,4 км/ч"/>
        </w:smartTagPr>
        <w:r w:rsidRPr="006601C9">
          <w:t>50,4 км/ч</w:t>
        </w:r>
      </w:smartTag>
      <w:r w:rsidRPr="006601C9">
        <w:t xml:space="preserve">, а, будучи воробьем, со скоростью </w:t>
      </w:r>
      <w:smartTag w:uri="urn:schemas-microsoft-com:office:smarttags" w:element="metricconverter">
        <w:smartTagPr>
          <w:attr w:name="ProductID" w:val="35 км/ч"/>
        </w:smartTagPr>
        <w:r w:rsidRPr="006601C9">
          <w:t>35 км/ч</w:t>
        </w:r>
      </w:smartTag>
      <w:r w:rsidRPr="006601C9">
        <w:t>. На сколько км/ч и во сколько раз Баранкин передвигался быстрее, когда был бабочкой?</w:t>
      </w:r>
    </w:p>
    <w:p w:rsidR="006601C9" w:rsidRPr="000A538F" w:rsidRDefault="006601C9" w:rsidP="006601C9">
      <w:pPr>
        <w:pStyle w:val="1"/>
        <w:rPr>
          <w:rFonts w:ascii="Times New Roman" w:hAnsi="Times New Roman" w:cs="Times New Roman"/>
          <w:sz w:val="24"/>
          <w:szCs w:val="24"/>
        </w:rPr>
      </w:pPr>
      <w:r w:rsidRPr="00481AF9">
        <w:rPr>
          <w:rFonts w:ascii="Times New Roman" w:hAnsi="Times New Roman" w:cs="Times New Roman"/>
          <w:b w:val="0"/>
          <w:sz w:val="24"/>
          <w:szCs w:val="24"/>
          <w:u w:val="single"/>
        </w:rPr>
        <w:t>Задача №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A538F">
        <w:rPr>
          <w:rFonts w:ascii="Times New Roman" w:hAnsi="Times New Roman" w:cs="Times New Roman"/>
          <w:sz w:val="24"/>
          <w:szCs w:val="24"/>
        </w:rPr>
        <w:t>-</w:t>
      </w:r>
      <w:r w:rsidRPr="000A538F">
        <w:rPr>
          <w:rFonts w:ascii="Times New Roman" w:hAnsi="Times New Roman" w:cs="Times New Roman"/>
          <w:b w:val="0"/>
          <w:sz w:val="24"/>
          <w:szCs w:val="24"/>
        </w:rPr>
        <w:t xml:space="preserve"> составил Н. Иванов</w:t>
      </w:r>
    </w:p>
    <w:p w:rsidR="006601C9" w:rsidRPr="006601C9" w:rsidRDefault="006601C9" w:rsidP="006601C9">
      <w:r>
        <w:rPr>
          <w:b/>
        </w:rPr>
        <w:t xml:space="preserve">  </w:t>
      </w:r>
      <w:r w:rsidRPr="006601C9">
        <w:t>Что</w:t>
      </w:r>
      <w:r w:rsidR="00B14392">
        <w:t>бы занять скворечник, воробью-</w:t>
      </w:r>
      <w:r w:rsidRPr="006601C9">
        <w:t>Баранкину надо долететь до него быстрее друг</w:t>
      </w:r>
      <w:r w:rsidR="00B14392">
        <w:t>их воробьёв. Скорость воробья-</w:t>
      </w:r>
      <w:r w:rsidRPr="006601C9">
        <w:t xml:space="preserve">Баранкина </w:t>
      </w:r>
      <w:smartTag w:uri="urn:schemas-microsoft-com:office:smarttags" w:element="metricconverter">
        <w:smartTagPr>
          <w:attr w:name="ProductID" w:val="30 км/ч"/>
        </w:smartTagPr>
        <w:r w:rsidRPr="006601C9">
          <w:t>30 км/ч</w:t>
        </w:r>
      </w:smartTag>
      <w:r w:rsidRPr="006601C9">
        <w:t xml:space="preserve">, а скорость воробьёв </w:t>
      </w:r>
      <w:smartTag w:uri="urn:schemas-microsoft-com:office:smarttags" w:element="metricconverter">
        <w:smartTagPr>
          <w:attr w:name="ProductID" w:val="20 км/ч"/>
        </w:smartTagPr>
        <w:r w:rsidRPr="006601C9">
          <w:t>20 км/ч</w:t>
        </w:r>
      </w:smartTag>
      <w:r w:rsidRPr="006601C9">
        <w:t xml:space="preserve">, расстояние до скворечника </w:t>
      </w:r>
      <w:smartTag w:uri="urn:schemas-microsoft-com:office:smarttags" w:element="metricconverter">
        <w:smartTagPr>
          <w:attr w:name="ProductID" w:val="2,4 км"/>
        </w:smartTagPr>
        <w:r w:rsidRPr="006601C9">
          <w:t>2,4 км</w:t>
        </w:r>
      </w:smartTag>
      <w:r w:rsidR="00481AF9">
        <w:t>. На сколько часов</w:t>
      </w:r>
      <w:r w:rsidRPr="006601C9">
        <w:t xml:space="preserve"> быстрее Баранкин долетит до скворечника?</w:t>
      </w:r>
    </w:p>
    <w:p w:rsidR="006601C9" w:rsidRPr="000A538F" w:rsidRDefault="006601C9" w:rsidP="006601C9">
      <w:pPr>
        <w:pStyle w:val="1"/>
        <w:rPr>
          <w:rFonts w:ascii="Times New Roman" w:hAnsi="Times New Roman" w:cs="Times New Roman"/>
          <w:sz w:val="24"/>
          <w:szCs w:val="24"/>
        </w:rPr>
      </w:pPr>
      <w:r w:rsidRPr="00481AF9">
        <w:rPr>
          <w:rFonts w:ascii="Times New Roman" w:hAnsi="Times New Roman" w:cs="Times New Roman"/>
          <w:b w:val="0"/>
          <w:sz w:val="24"/>
          <w:szCs w:val="24"/>
          <w:u w:val="single"/>
        </w:rPr>
        <w:t>Задача №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A538F">
        <w:rPr>
          <w:rFonts w:ascii="Times New Roman" w:hAnsi="Times New Roman" w:cs="Times New Roman"/>
          <w:sz w:val="24"/>
          <w:szCs w:val="24"/>
        </w:rPr>
        <w:t>-</w:t>
      </w:r>
      <w:r w:rsidRPr="000A538F">
        <w:rPr>
          <w:rFonts w:ascii="Times New Roman" w:hAnsi="Times New Roman" w:cs="Times New Roman"/>
          <w:b w:val="0"/>
          <w:sz w:val="24"/>
          <w:szCs w:val="24"/>
        </w:rPr>
        <w:t xml:space="preserve"> составил А. Никишин</w:t>
      </w:r>
    </w:p>
    <w:p w:rsidR="006601C9" w:rsidRPr="006601C9" w:rsidRDefault="006601C9" w:rsidP="006601C9">
      <w:r w:rsidRPr="006601C9">
        <w:t xml:space="preserve">  Баранкин превращался в воробья 6,9 минут, в бабочку на 1,4 минуты больше, чем в воробья. В муравья он превращался на 5,6 минут меньше, чем в бабочку. А  в человека он превращался на 2,4 минуты меньше, чем в муравья. Сколько минут Баранкин превращался в человека?</w:t>
      </w:r>
    </w:p>
    <w:p w:rsidR="006601C9" w:rsidRDefault="006601C9" w:rsidP="006601C9"/>
    <w:p w:rsidR="006601C9" w:rsidRDefault="006601C9" w:rsidP="006601C9">
      <w:r>
        <w:t>(Текст задач распечатан для учащих</w:t>
      </w:r>
      <w:r w:rsidR="003F2668">
        <w:t>ся -</w:t>
      </w:r>
      <w:r>
        <w:t xml:space="preserve"> на одном листе, из расчёта 1 лист на парту</w:t>
      </w:r>
      <w:r w:rsidR="00DE2885">
        <w:t xml:space="preserve"> или по колличеству учащихся</w:t>
      </w:r>
      <w:r>
        <w:t>; текст самостоятельной работы</w:t>
      </w:r>
      <w:r w:rsidR="003F2668">
        <w:t xml:space="preserve"> - на этом же листе  по рядам, н</w:t>
      </w:r>
      <w:r w:rsidR="00240351">
        <w:t>а 6 вариантов; возможны изменения</w:t>
      </w:r>
      <w:r w:rsidR="003F2668">
        <w:t xml:space="preserve">). </w:t>
      </w:r>
    </w:p>
    <w:p w:rsidR="001D4EF1" w:rsidRPr="006601C9" w:rsidRDefault="001D4EF1"/>
    <w:sectPr w:rsidR="001D4EF1" w:rsidRPr="006601C9" w:rsidSect="00DE2885">
      <w:pgSz w:w="11906" w:h="16838"/>
      <w:pgMar w:top="993" w:right="1133" w:bottom="1134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6601C9"/>
    <w:rsid w:val="00162C4C"/>
    <w:rsid w:val="001D4EF1"/>
    <w:rsid w:val="00240351"/>
    <w:rsid w:val="00266DA7"/>
    <w:rsid w:val="002E77C2"/>
    <w:rsid w:val="00336AA3"/>
    <w:rsid w:val="003E16BF"/>
    <w:rsid w:val="003F2668"/>
    <w:rsid w:val="003F7DCA"/>
    <w:rsid w:val="00481AF9"/>
    <w:rsid w:val="00507513"/>
    <w:rsid w:val="00657071"/>
    <w:rsid w:val="006601C9"/>
    <w:rsid w:val="008B6C6C"/>
    <w:rsid w:val="0094372F"/>
    <w:rsid w:val="009B2A18"/>
    <w:rsid w:val="00B02245"/>
    <w:rsid w:val="00B14392"/>
    <w:rsid w:val="00BC533B"/>
    <w:rsid w:val="00DE2885"/>
    <w:rsid w:val="00E444DF"/>
    <w:rsid w:val="00F638CE"/>
    <w:rsid w:val="00FD3B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601C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601C9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601C9"/>
    <w:rPr>
      <w:rFonts w:ascii="Arial" w:eastAsia="Times New Roman" w:hAnsi="Arial" w:cs="Arial"/>
      <w:b/>
      <w:bCs/>
      <w:kern w:val="32"/>
      <w:sz w:val="32"/>
      <w:szCs w:val="32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1A26740C-1B0B-4A64-89D0-E9039D970E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</TotalTime>
  <Pages>2</Pages>
  <Words>647</Words>
  <Characters>3689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Я</dc:creator>
  <cp:keywords/>
  <dc:description/>
  <cp:lastModifiedBy>Я</cp:lastModifiedBy>
  <cp:revision>15</cp:revision>
  <cp:lastPrinted>2012-01-29T18:01:00Z</cp:lastPrinted>
  <dcterms:created xsi:type="dcterms:W3CDTF">2012-01-25T08:09:00Z</dcterms:created>
  <dcterms:modified xsi:type="dcterms:W3CDTF">2012-01-29T18:01:00Z</dcterms:modified>
</cp:coreProperties>
</file>